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9266F" w:rsidRDefault="000C5745" w:rsidP="003038E1">
      <w:pPr>
        <w:pStyle w:val="NoSpacing"/>
      </w:pPr>
      <w:r>
        <w:t>Math 9 Lesson 5-11</w:t>
      </w:r>
      <w:r w:rsidR="003038E1">
        <w:t>: Surface area of a Cylinder</w:t>
      </w:r>
    </w:p>
    <w:p w:rsidR="003038E1" w:rsidRDefault="003038E1" w:rsidP="003038E1">
      <w:pPr>
        <w:pStyle w:val="NoSpacing"/>
      </w:pPr>
    </w:p>
    <w:p w:rsidR="003038E1" w:rsidRDefault="003038E1" w:rsidP="003038E1">
      <w:pPr>
        <w:pStyle w:val="NoSpacing"/>
      </w:pPr>
      <w:r>
        <w:t>Draw the net of a cylinder and then state the formula for the surface area of a cylinder.</w:t>
      </w:r>
    </w:p>
    <w:p w:rsidR="003038E1" w:rsidRDefault="003038E1" w:rsidP="003038E1">
      <w:pPr>
        <w:pStyle w:val="NoSpacing"/>
      </w:pPr>
    </w:p>
    <w:p w:rsidR="003038E1" w:rsidRDefault="00951422" w:rsidP="003038E1">
      <w:pPr>
        <w:pStyle w:val="NoSpacing"/>
      </w:pPr>
      <w:r>
        <w:rPr>
          <w:noProof/>
          <w:lang w:val="en-US"/>
        </w:rPr>
        <w:pict>
          <v:shapetype id="_x0000_t22" coordsize="21600,21600" o:spt="22" adj="5400" path="m10800,qx0@1l0@2qy10800,21600,21600@2l21600@1qy10800,xem0@1qy10800@0,21600@1nfe">
            <v:formulas>
              <v:f eqn="val #0"/>
              <v:f eqn="prod #0 1 2"/>
              <v:f eqn="sum height 0 @1"/>
            </v:formulas>
            <v:path o:extrusionok="f" gradientshapeok="t" o:connecttype="custom" o:connectlocs="10800,@0;10800,0;0,10800;10800,21600;21600,10800" o:connectangles="270,270,180,90,0" textboxrect="0,@0,21600,@2"/>
            <v:handles>
              <v:h position="center,#0" yrange="0,10800"/>
            </v:handles>
            <o:complex v:ext="view"/>
          </v:shapetype>
          <v:shape id="_x0000_s1026" type="#_x0000_t22" style="position:absolute;margin-left:21pt;margin-top:6.85pt;width:83.25pt;height:104.25pt;z-index:251658240"/>
        </w:pict>
      </w:r>
    </w:p>
    <w:p w:rsidR="003038E1" w:rsidRDefault="003038E1" w:rsidP="003038E1">
      <w:pPr>
        <w:pStyle w:val="NoSpacing"/>
      </w:pPr>
    </w:p>
    <w:p w:rsidR="003038E1" w:rsidRDefault="003038E1" w:rsidP="003038E1">
      <w:pPr>
        <w:pStyle w:val="NoSpacing"/>
      </w:pPr>
    </w:p>
    <w:p w:rsidR="003038E1" w:rsidRDefault="003038E1" w:rsidP="003038E1">
      <w:pPr>
        <w:pStyle w:val="NoSpacing"/>
      </w:pPr>
    </w:p>
    <w:p w:rsidR="003038E1" w:rsidRDefault="003038E1" w:rsidP="003038E1">
      <w:pPr>
        <w:pStyle w:val="NoSpacing"/>
      </w:pPr>
    </w:p>
    <w:p w:rsidR="003038E1" w:rsidRDefault="003038E1" w:rsidP="003038E1">
      <w:pPr>
        <w:pStyle w:val="NoSpacing"/>
      </w:pPr>
    </w:p>
    <w:p w:rsidR="003038E1" w:rsidRDefault="003038E1" w:rsidP="003038E1">
      <w:pPr>
        <w:pStyle w:val="NoSpacing"/>
      </w:pPr>
    </w:p>
    <w:p w:rsidR="003038E1" w:rsidRDefault="003038E1" w:rsidP="003038E1">
      <w:pPr>
        <w:pStyle w:val="NoSpacing"/>
      </w:pPr>
    </w:p>
    <w:p w:rsidR="003038E1" w:rsidRDefault="003038E1" w:rsidP="003038E1">
      <w:pPr>
        <w:pStyle w:val="NoSpacing"/>
      </w:pPr>
    </w:p>
    <w:p w:rsidR="003038E1" w:rsidRDefault="003038E1" w:rsidP="003038E1">
      <w:pPr>
        <w:pStyle w:val="NoSpacing"/>
      </w:pPr>
    </w:p>
    <w:p w:rsidR="003038E1" w:rsidRDefault="003038E1" w:rsidP="003038E1">
      <w:pPr>
        <w:pStyle w:val="NoSpacing"/>
      </w:pPr>
    </w:p>
    <w:p w:rsidR="003038E1" w:rsidRDefault="003038E1" w:rsidP="003038E1">
      <w:pPr>
        <w:pStyle w:val="NoSpacing"/>
      </w:pPr>
    </w:p>
    <w:p w:rsidR="003038E1" w:rsidRDefault="003038E1" w:rsidP="003038E1">
      <w:pPr>
        <w:pStyle w:val="NoSpacing"/>
      </w:pPr>
    </w:p>
    <w:p w:rsidR="003038E1" w:rsidRDefault="00C94B92" w:rsidP="003038E1">
      <w:pPr>
        <w:pStyle w:val="NoSpacing"/>
      </w:pPr>
      <w:r>
        <w:t>Find the surface area for each of the following</w:t>
      </w:r>
      <w:r w:rsidR="00F31340">
        <w:t xml:space="preserve"> to the nearest hundredth</w:t>
      </w:r>
      <w:r>
        <w:t>.</w:t>
      </w:r>
    </w:p>
    <w:p w:rsidR="00C94B92" w:rsidRDefault="00C94B92" w:rsidP="003038E1">
      <w:pPr>
        <w:pStyle w:val="NoSpacing"/>
      </w:pPr>
    </w:p>
    <w:p w:rsidR="00C94B92" w:rsidRDefault="00C94B92" w:rsidP="00C94B92">
      <w:pPr>
        <w:pStyle w:val="NoSpacing"/>
        <w:tabs>
          <w:tab w:val="left" w:pos="1890"/>
        </w:tabs>
      </w:pPr>
      <w:r>
        <w:tab/>
        <w:t>6 cm</w:t>
      </w:r>
    </w:p>
    <w:p w:rsidR="00C94B92" w:rsidRDefault="00951422" w:rsidP="00C94B92">
      <w:pPr>
        <w:pStyle w:val="NoSpacing"/>
        <w:tabs>
          <w:tab w:val="left" w:pos="1890"/>
        </w:tabs>
      </w:pPr>
      <w:r>
        <w:rPr>
          <w:noProof/>
          <w:lang w:val="en-US"/>
        </w:rPr>
        <w:pict>
          <v:shapetype id="_x0000_t133" coordsize="21600,21600" o:spt="133" path="m21600,10800qy18019,21600l3581,21600qx,10800,3581,l18019,qx21600,10800xem18019,21600nfqx14438,10800,18019,e">
            <v:path o:extrusionok="f" gradientshapeok="t" o:connecttype="custom" o:connectlocs="10800,0;0,10800;10800,21600;14438,10800;21600,10800" o:connectangles="270,180,90,0,0" textboxrect="3581,0,14438,21600"/>
          </v:shapetype>
          <v:shape id="_x0000_s1027" type="#_x0000_t133" style="position:absolute;margin-left:11.25pt;margin-top:3.55pt;width:192.75pt;height:75.75pt;z-index:-251657216"/>
        </w:pict>
      </w:r>
    </w:p>
    <w:p w:rsidR="00095662" w:rsidRDefault="00951422" w:rsidP="003038E1">
      <w:pPr>
        <w:pStyle w:val="NoSpacing"/>
      </w:pPr>
      <w:r>
        <w:rPr>
          <w:noProof/>
          <w:lang w:val="en-U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margin-left:140.25pt;margin-top:23.15pt;width:33.75pt;height:5.2pt;flip:y;z-index:251660288" o:connectortype="straight">
            <v:stroke dashstyle="dash"/>
          </v:shape>
        </w:pict>
      </w:r>
      <w:r w:rsidR="00C94B92">
        <w:tab/>
      </w:r>
      <w:r w:rsidR="00C94B92">
        <w:tab/>
      </w:r>
      <w:r w:rsidR="00C94B92">
        <w:tab/>
      </w:r>
      <w:r w:rsidR="00C94B92">
        <w:tab/>
        <w:t xml:space="preserve">   2cm</w:t>
      </w:r>
    </w:p>
    <w:p w:rsidR="00095662" w:rsidRPr="00095662" w:rsidRDefault="00095662" w:rsidP="00095662">
      <w:pPr>
        <w:rPr>
          <w:lang w:val="en-CA"/>
        </w:rPr>
      </w:pPr>
    </w:p>
    <w:p w:rsidR="00095662" w:rsidRPr="00095662" w:rsidRDefault="00095662" w:rsidP="00095662">
      <w:pPr>
        <w:rPr>
          <w:lang w:val="en-CA"/>
        </w:rPr>
      </w:pPr>
    </w:p>
    <w:p w:rsidR="00095662" w:rsidRPr="00095662" w:rsidRDefault="00095662" w:rsidP="00095662">
      <w:pPr>
        <w:rPr>
          <w:lang w:val="en-CA"/>
        </w:rPr>
      </w:pPr>
    </w:p>
    <w:p w:rsidR="00095662" w:rsidRPr="00095662" w:rsidRDefault="00951422" w:rsidP="00095662">
      <w:pPr>
        <w:rPr>
          <w:lang w:val="en-CA"/>
        </w:rPr>
      </w:pPr>
      <w:r>
        <w:rPr>
          <w:noProof/>
        </w:rPr>
        <w:pict>
          <v:shape id="_x0000_s1029" type="#_x0000_t22" style="position:absolute;margin-left:17.25pt;margin-top:27.95pt;width:53.25pt;height:147pt;z-index:251661312" adj="3416"/>
        </w:pict>
      </w:r>
    </w:p>
    <w:p w:rsidR="00095662" w:rsidRPr="00095662" w:rsidRDefault="00095662" w:rsidP="00095662">
      <w:pPr>
        <w:tabs>
          <w:tab w:val="left" w:pos="2415"/>
        </w:tabs>
        <w:rPr>
          <w:lang w:val="en-CA"/>
        </w:rPr>
      </w:pPr>
      <w:r>
        <w:rPr>
          <w:lang w:val="en-CA"/>
        </w:rPr>
        <w:tab/>
        <w:t>Diameter = 4m</w:t>
      </w:r>
    </w:p>
    <w:p w:rsidR="00095662" w:rsidRDefault="00095662" w:rsidP="00095662">
      <w:pPr>
        <w:rPr>
          <w:lang w:val="en-CA"/>
        </w:rPr>
      </w:pPr>
    </w:p>
    <w:p w:rsidR="00C94B92" w:rsidRDefault="00095662" w:rsidP="00095662">
      <w:pPr>
        <w:tabs>
          <w:tab w:val="left" w:pos="1500"/>
        </w:tabs>
        <w:rPr>
          <w:lang w:val="en-CA"/>
        </w:rPr>
      </w:pPr>
      <w:r>
        <w:rPr>
          <w:lang w:val="en-CA"/>
        </w:rPr>
        <w:tab/>
        <w:t>11m</w:t>
      </w:r>
    </w:p>
    <w:p w:rsidR="00095662" w:rsidRDefault="00095662" w:rsidP="00095662">
      <w:pPr>
        <w:pStyle w:val="NoSpacing"/>
      </w:pPr>
    </w:p>
    <w:p w:rsidR="00095662" w:rsidRDefault="00095662" w:rsidP="00095662">
      <w:pPr>
        <w:pStyle w:val="NoSpacing"/>
      </w:pPr>
    </w:p>
    <w:p w:rsidR="00095662" w:rsidRDefault="00095662" w:rsidP="00095662">
      <w:pPr>
        <w:pStyle w:val="NoSpacing"/>
      </w:pPr>
    </w:p>
    <w:p w:rsidR="00095662" w:rsidRDefault="00095662" w:rsidP="00095662">
      <w:pPr>
        <w:pStyle w:val="NoSpacing"/>
      </w:pPr>
    </w:p>
    <w:p w:rsidR="00095662" w:rsidRDefault="00095662" w:rsidP="00095662">
      <w:pPr>
        <w:pStyle w:val="NoSpacing"/>
      </w:pPr>
      <w:r>
        <w:lastRenderedPageBreak/>
        <w:t>Find the height of the following cylinders to the nearest whole number.</w:t>
      </w:r>
    </w:p>
    <w:p w:rsidR="00095662" w:rsidRDefault="00095662" w:rsidP="00095662">
      <w:pPr>
        <w:pStyle w:val="NoSpacing"/>
      </w:pPr>
    </w:p>
    <w:p w:rsidR="00D95048" w:rsidRDefault="00D95048" w:rsidP="00095662">
      <w:pPr>
        <w:pStyle w:val="NoSpacing"/>
      </w:pPr>
    </w:p>
    <w:p w:rsidR="00095662" w:rsidRDefault="00095662" w:rsidP="00095662">
      <w:pPr>
        <w:pStyle w:val="NoSpacing"/>
        <w:tabs>
          <w:tab w:val="left" w:pos="1710"/>
        </w:tabs>
      </w:pPr>
      <w:r>
        <w:tab/>
        <w:t>Radius = 4cm</w:t>
      </w:r>
      <w:r>
        <w:tab/>
      </w:r>
      <w:r>
        <w:tab/>
      </w:r>
      <w:r>
        <w:tab/>
        <w:t>SA = 175.93</w:t>
      </w:r>
      <w:r w:rsidRPr="00095662">
        <w:rPr>
          <w:position w:val="-6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4" o:title=""/>
          </v:shape>
          <o:OLEObject Type="Embed" ProgID="Equation.DSMT4" ShapeID="_x0000_i1025" DrawAspect="Content" ObjectID="_1367211393" r:id="rId5"/>
        </w:object>
      </w:r>
    </w:p>
    <w:p w:rsidR="00095662" w:rsidRDefault="00095662" w:rsidP="00095662">
      <w:pPr>
        <w:pStyle w:val="NoSpacing"/>
      </w:pPr>
    </w:p>
    <w:p w:rsidR="00095662" w:rsidRDefault="00095662" w:rsidP="00095662">
      <w:pPr>
        <w:pStyle w:val="NoSpacing"/>
      </w:pPr>
      <w:r>
        <w:tab/>
      </w:r>
    </w:p>
    <w:p w:rsidR="00095662" w:rsidRDefault="00095662" w:rsidP="00095662">
      <w:pPr>
        <w:pStyle w:val="NoSpacing"/>
      </w:pPr>
      <w:r>
        <w:tab/>
      </w:r>
      <w:r>
        <w:tab/>
      </w:r>
      <w:r>
        <w:tab/>
      </w:r>
      <w:r>
        <w:tab/>
      </w:r>
      <w:r>
        <w:tab/>
        <w:t xml:space="preserve">     h </w:t>
      </w:r>
      <w:proofErr w:type="gramStart"/>
      <w:r>
        <w:t>= ?</w:t>
      </w:r>
      <w:proofErr w:type="gramEnd"/>
    </w:p>
    <w:p w:rsidR="00095662" w:rsidRDefault="00951422" w:rsidP="00095662">
      <w:pPr>
        <w:pStyle w:val="NoSpacing"/>
      </w:pPr>
      <w:r>
        <w:rPr>
          <w:noProof/>
          <w:lang w:val="en-US"/>
        </w:rPr>
        <w:pict>
          <v:shape id="_x0000_s1030" type="#_x0000_t22" style="position:absolute;margin-left:-9pt;margin-top:1.65pt;width:171.75pt;height:74.25pt;z-index:251662336" adj="5833"/>
        </w:pict>
      </w:r>
    </w:p>
    <w:p w:rsidR="00095662" w:rsidRDefault="00095662" w:rsidP="00095662">
      <w:pPr>
        <w:pStyle w:val="NoSpacing"/>
      </w:pPr>
    </w:p>
    <w:p w:rsidR="00095662" w:rsidRDefault="00095662" w:rsidP="00095662">
      <w:pPr>
        <w:pStyle w:val="NoSpacing"/>
      </w:pPr>
    </w:p>
    <w:p w:rsidR="00095662" w:rsidRDefault="00095662" w:rsidP="00095662">
      <w:pPr>
        <w:pStyle w:val="NoSpacing"/>
      </w:pPr>
    </w:p>
    <w:p w:rsidR="00095662" w:rsidRDefault="00095662" w:rsidP="00095662">
      <w:pPr>
        <w:pStyle w:val="NoSpacing"/>
      </w:pPr>
    </w:p>
    <w:p w:rsidR="00D95048" w:rsidRDefault="00D95048" w:rsidP="00095662">
      <w:pPr>
        <w:pStyle w:val="NoSpacing"/>
      </w:pPr>
    </w:p>
    <w:p w:rsidR="00D95048" w:rsidRDefault="00D95048" w:rsidP="00095662">
      <w:pPr>
        <w:pStyle w:val="NoSpacing"/>
      </w:pPr>
    </w:p>
    <w:p w:rsidR="00D95048" w:rsidRDefault="00D95048" w:rsidP="00095662">
      <w:pPr>
        <w:pStyle w:val="NoSpacing"/>
      </w:pPr>
    </w:p>
    <w:p w:rsidR="00095662" w:rsidRDefault="00095662" w:rsidP="00095662">
      <w:pPr>
        <w:pStyle w:val="NoSpacing"/>
      </w:pPr>
    </w:p>
    <w:p w:rsidR="00095662" w:rsidRDefault="00095662" w:rsidP="00095662">
      <w:pPr>
        <w:pStyle w:val="NoSpacing"/>
      </w:pPr>
    </w:p>
    <w:p w:rsidR="00095662" w:rsidRDefault="00095662" w:rsidP="00095662">
      <w:pPr>
        <w:pStyle w:val="NoSpacing"/>
      </w:pPr>
    </w:p>
    <w:p w:rsidR="00095662" w:rsidRDefault="00095662" w:rsidP="00095662">
      <w:pPr>
        <w:pStyle w:val="NoSpacing"/>
        <w:tabs>
          <w:tab w:val="left" w:pos="1050"/>
        </w:tabs>
      </w:pPr>
      <w:r>
        <w:tab/>
      </w:r>
      <w:proofErr w:type="gramStart"/>
      <w:r>
        <w:t>x</w:t>
      </w:r>
      <w:proofErr w:type="gramEnd"/>
    </w:p>
    <w:p w:rsidR="00095662" w:rsidRDefault="00951422" w:rsidP="00095662">
      <w:pPr>
        <w:pStyle w:val="NoSpacing"/>
      </w:pPr>
      <w:r>
        <w:rPr>
          <w:noProof/>
          <w:lang w:val="en-US"/>
        </w:rPr>
        <w:pict>
          <v:shape id="_x0000_s1031" type="#_x0000_t133" style="position:absolute;margin-left:15.75pt;margin-top:7.1pt;width:105.75pt;height:80.25pt;z-index:251663360"/>
        </w:pict>
      </w:r>
    </w:p>
    <w:p w:rsidR="00095662" w:rsidRDefault="00095662" w:rsidP="00095662">
      <w:pPr>
        <w:tabs>
          <w:tab w:val="left" w:pos="2655"/>
        </w:tabs>
        <w:rPr>
          <w:lang w:val="en-CA"/>
        </w:rPr>
      </w:pPr>
      <w:r>
        <w:rPr>
          <w:lang w:val="en-CA"/>
        </w:rPr>
        <w:tab/>
      </w:r>
      <w:proofErr w:type="gramStart"/>
      <w:r>
        <w:rPr>
          <w:lang w:val="en-CA"/>
        </w:rPr>
        <w:t>diameter</w:t>
      </w:r>
      <w:proofErr w:type="gramEnd"/>
      <w:r>
        <w:rPr>
          <w:lang w:val="en-CA"/>
        </w:rPr>
        <w:t xml:space="preserve"> = 7cm</w:t>
      </w:r>
    </w:p>
    <w:p w:rsidR="00095662" w:rsidRPr="00095662" w:rsidRDefault="00095662" w:rsidP="00095662">
      <w:pPr>
        <w:rPr>
          <w:lang w:val="en-CA"/>
        </w:rPr>
      </w:pPr>
    </w:p>
    <w:p w:rsidR="00095662" w:rsidRDefault="00095662" w:rsidP="00095662">
      <w:pPr>
        <w:rPr>
          <w:lang w:val="en-CA"/>
        </w:rPr>
      </w:pPr>
    </w:p>
    <w:p w:rsidR="00095662" w:rsidRDefault="00095662" w:rsidP="00095662">
      <w:pPr>
        <w:ind w:firstLine="720"/>
      </w:pPr>
      <w:r>
        <w:rPr>
          <w:lang w:val="en-CA"/>
        </w:rPr>
        <w:t xml:space="preserve">SA = </w:t>
      </w:r>
      <w:r w:rsidR="00D95048">
        <w:rPr>
          <w:lang w:val="en-CA"/>
        </w:rPr>
        <w:t>230.91</w:t>
      </w:r>
      <w:r w:rsidR="00D95048" w:rsidRPr="00095662">
        <w:rPr>
          <w:position w:val="-6"/>
        </w:rPr>
        <w:object w:dxaOrig="480" w:dyaOrig="360">
          <v:shape id="_x0000_i1026" type="#_x0000_t75" style="width:24pt;height:18pt" o:ole="">
            <v:imagedata r:id="rId4" o:title=""/>
          </v:shape>
          <o:OLEObject Type="Embed" ProgID="Equation.DSMT4" ShapeID="_x0000_i1026" DrawAspect="Content" ObjectID="_1367211394" r:id="rId6"/>
        </w:object>
      </w:r>
    </w:p>
    <w:p w:rsidR="00D95048" w:rsidRDefault="00D95048" w:rsidP="00D95048">
      <w:pPr>
        <w:pStyle w:val="NoSpacing"/>
        <w:rPr>
          <w:lang w:val="en-US"/>
        </w:rPr>
      </w:pPr>
    </w:p>
    <w:p w:rsidR="00D95048" w:rsidRDefault="00D95048" w:rsidP="00D95048">
      <w:pPr>
        <w:pStyle w:val="NoSpacing"/>
        <w:rPr>
          <w:lang w:val="en-US"/>
        </w:rPr>
      </w:pPr>
    </w:p>
    <w:p w:rsidR="00D95048" w:rsidRDefault="00D95048" w:rsidP="00D95048">
      <w:pPr>
        <w:pStyle w:val="NoSpacing"/>
        <w:rPr>
          <w:lang w:val="en-US"/>
        </w:rPr>
      </w:pPr>
    </w:p>
    <w:p w:rsidR="00D95048" w:rsidRDefault="00D95048" w:rsidP="00D95048">
      <w:pPr>
        <w:pStyle w:val="NoSpacing"/>
        <w:rPr>
          <w:lang w:val="en-US"/>
        </w:rPr>
      </w:pPr>
    </w:p>
    <w:sectPr w:rsidR="00D95048" w:rsidSect="00D9266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038E1"/>
    <w:rsid w:val="00095662"/>
    <w:rsid w:val="000C5745"/>
    <w:rsid w:val="0028254D"/>
    <w:rsid w:val="003038E1"/>
    <w:rsid w:val="00373BE3"/>
    <w:rsid w:val="00892579"/>
    <w:rsid w:val="00951422"/>
    <w:rsid w:val="00982434"/>
    <w:rsid w:val="00996AF0"/>
    <w:rsid w:val="00C94B92"/>
    <w:rsid w:val="00D9266F"/>
    <w:rsid w:val="00D95048"/>
    <w:rsid w:val="00EE3DAE"/>
    <w:rsid w:val="00F31340"/>
    <w:rsid w:val="00F75A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  <o:rules v:ext="edit">
        <o:r id="V:Rule2" type="connector" idref="#_x0000_s102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next w:val="NoSpacing"/>
    <w:qFormat/>
    <w:rsid w:val="00F75A8D"/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autoRedefine/>
    <w:uiPriority w:val="1"/>
    <w:qFormat/>
    <w:rsid w:val="00996AF0"/>
    <w:pPr>
      <w:spacing w:after="0" w:line="240" w:lineRule="auto"/>
    </w:pPr>
    <w:rPr>
      <w:rFonts w:ascii="Times New Roman" w:hAnsi="Times New Roman"/>
      <w:sz w:val="28"/>
      <w:lang w:val="en-C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2</Pages>
  <Words>74</Words>
  <Characters>42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PCSD</Company>
  <LinksUpToDate>false</LinksUpToDate>
  <CharactersWithSpaces>5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C-DELL-LT-1420</dc:creator>
  <cp:keywords/>
  <dc:description/>
  <cp:lastModifiedBy>CEC-DELL-LT-1420</cp:lastModifiedBy>
  <cp:revision>4</cp:revision>
  <cp:lastPrinted>2011-05-17T20:54:00Z</cp:lastPrinted>
  <dcterms:created xsi:type="dcterms:W3CDTF">2011-05-17T19:15:00Z</dcterms:created>
  <dcterms:modified xsi:type="dcterms:W3CDTF">2011-05-18T14:10:00Z</dcterms:modified>
</cp:coreProperties>
</file>